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132BC8" w14:paraId="715956A5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47BB23CD" w14:textId="77777777" w:rsidR="00013121" w:rsidRPr="00132BC8" w:rsidRDefault="00B345E5" w:rsidP="009B224C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01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數學科　</w:t>
            </w:r>
            <w:r w:rsidR="00945BEF">
              <w:rPr>
                <w:rFonts w:ascii="標楷體" w:eastAsia="標楷體" w:hAnsi="標楷體" w:hint="eastAsia"/>
                <w:b/>
                <w:sz w:val="28"/>
                <w:szCs w:val="28"/>
              </w:rPr>
              <w:t>幾何第</w:t>
            </w:r>
            <w:r w:rsidR="009B224C">
              <w:rPr>
                <w:rFonts w:ascii="標楷體" w:eastAsia="標楷體" w:hAnsi="標楷體" w:hint="eastAsia"/>
                <w:b/>
                <w:sz w:val="28"/>
                <w:szCs w:val="28"/>
              </w:rPr>
              <w:t>九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章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</w:t>
            </w:r>
            <w:r w:rsidR="009B224C">
              <w:rPr>
                <w:rFonts w:ascii="標楷體" w:eastAsia="標楷體" w:hAnsi="標楷體" w:hint="eastAsia"/>
                <w:b/>
                <w:sz w:val="28"/>
                <w:szCs w:val="28"/>
              </w:rPr>
              <w:t>周長、面積與體積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</w:t>
            </w:r>
            <w:r w:rsidR="00F7527F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第一部分(9-1、9-2)  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檢測卷</w:t>
            </w:r>
            <w:r w:rsidR="008E18B0">
              <w:rPr>
                <w:rFonts w:ascii="標楷體" w:eastAsia="標楷體" w:hAnsi="標楷體" w:hint="eastAsia"/>
                <w:b/>
                <w:sz w:val="28"/>
                <w:szCs w:val="28"/>
              </w:rPr>
              <w:t>A卷</w:t>
            </w:r>
            <w:r w:rsidR="00CC148B">
              <w:rPr>
                <w:rFonts w:ascii="標楷體" w:eastAsia="標楷體" w:hAnsi="標楷體" w:hint="eastAsia"/>
                <w:b/>
                <w:sz w:val="28"/>
                <w:szCs w:val="28"/>
              </w:rPr>
              <w:t>(答案卷)</w:t>
            </w:r>
          </w:p>
        </w:tc>
      </w:tr>
      <w:tr w:rsidR="00013121" w:rsidRPr="00132BC8" w14:paraId="53C0CCB6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0B5DFCB8" w14:textId="77777777" w:rsidR="00013121" w:rsidRPr="00132BC8" w:rsidRDefault="00013121" w:rsidP="00A74CE2">
            <w:pPr>
              <w:jc w:val="center"/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課輔班級：______________ 姓名：_________________分數：_________________</w:t>
            </w:r>
          </w:p>
          <w:p w14:paraId="2FB4CD3A" w14:textId="77777777" w:rsidR="00013121" w:rsidRDefault="002F46C6" w:rsidP="000A4AC5">
            <w:pPr>
              <w:numPr>
                <w:ilvl w:val="0"/>
                <w:numId w:val="16"/>
              </w:numPr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填填看</w:t>
            </w:r>
            <w:r w:rsidR="000A6367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  (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每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個答案4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分，共</w:t>
            </w:r>
            <w:r w:rsidR="00C742EC">
              <w:rPr>
                <w:rFonts w:ascii="標楷體" w:eastAsia="標楷體" w:hAnsi="標楷體" w:hint="eastAsia"/>
                <w:b/>
                <w:sz w:val="28"/>
                <w:szCs w:val="28"/>
              </w:rPr>
              <w:t>10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0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分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12220"/>
            </w:tblGrid>
            <w:tr w:rsidR="00A85ABF" w:rsidRPr="00B74FE1" w14:paraId="5A56196A" w14:textId="77777777" w:rsidTr="00B74FE1">
              <w:tc>
                <w:tcPr>
                  <w:tcW w:w="709" w:type="dxa"/>
                </w:tcPr>
                <w:p w14:paraId="4631EE41" w14:textId="77777777" w:rsidR="00A85ABF" w:rsidRPr="00B74FE1" w:rsidRDefault="00A85ABF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220" w:type="dxa"/>
                </w:tcPr>
                <w:p w14:paraId="048E18B2" w14:textId="77777777" w:rsidR="00A85ABF" w:rsidRPr="00B74FE1" w:rsidRDefault="00137384" w:rsidP="00B74FE1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標楷體" w:hint="eastAsia"/>
                      <w:szCs w:val="28"/>
                    </w:rPr>
                    <w:t>長×寬</w:t>
                  </w:r>
                </w:p>
              </w:tc>
            </w:tr>
            <w:tr w:rsidR="00A85ABF" w:rsidRPr="00B74FE1" w14:paraId="2A7527C0" w14:textId="77777777" w:rsidTr="00B74FE1">
              <w:tc>
                <w:tcPr>
                  <w:tcW w:w="709" w:type="dxa"/>
                </w:tcPr>
                <w:p w14:paraId="3419CC8D" w14:textId="77777777" w:rsidR="00A85ABF" w:rsidRPr="00B74FE1" w:rsidRDefault="00A85ABF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220" w:type="dxa"/>
                </w:tcPr>
                <w:p w14:paraId="5CC91D47" w14:textId="77777777" w:rsidR="00A85ABF" w:rsidRPr="00B74FE1" w:rsidRDefault="00137384" w:rsidP="00B74FE1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標楷體" w:hint="eastAsia"/>
                      <w:szCs w:val="28"/>
                    </w:rPr>
                    <w:t>(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邊長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)</w:t>
                  </w:r>
                  <w:r w:rsidRPr="00137384">
                    <w:rPr>
                      <w:rFonts w:ascii="Times New Roman" w:eastAsia="標楷體" w:hAnsi="標楷體" w:hint="eastAsia"/>
                      <w:szCs w:val="28"/>
                      <w:vertAlign w:val="superscript"/>
                    </w:rPr>
                    <w:t>2</w:t>
                  </w:r>
                </w:p>
              </w:tc>
            </w:tr>
            <w:tr w:rsidR="00A85ABF" w:rsidRPr="00B74FE1" w14:paraId="58ED6676" w14:textId="77777777" w:rsidTr="00B74FE1">
              <w:tc>
                <w:tcPr>
                  <w:tcW w:w="709" w:type="dxa"/>
                </w:tcPr>
                <w:p w14:paraId="6B82CD5C" w14:textId="77777777" w:rsidR="00A85ABF" w:rsidRPr="00B74FE1" w:rsidRDefault="00A85ABF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12220" w:type="dxa"/>
                </w:tcPr>
                <w:p w14:paraId="140D2FBF" w14:textId="77777777" w:rsidR="00A85ABF" w:rsidRPr="00B74FE1" w:rsidRDefault="00137384" w:rsidP="00B74FE1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 w:rsidRPr="00137384">
                    <w:rPr>
                      <w:rFonts w:ascii="Times New Roman" w:eastAsia="標楷體" w:hAnsi="Times New Roman"/>
                      <w:position w:val="-24"/>
                      <w:szCs w:val="28"/>
                    </w:rPr>
                    <w:object w:dxaOrig="780" w:dyaOrig="620" w14:anchorId="5C18821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9pt;height:30.75pt" o:ole="">
                        <v:imagedata r:id="rId7" o:title=""/>
                      </v:shape>
                      <o:OLEObject Type="Embed" ProgID="Equation.DSMT4" ShapeID="_x0000_i1025" DrawAspect="Content" ObjectID="_1789219201" r:id="rId8"/>
                    </w:object>
                  </w:r>
                </w:p>
              </w:tc>
            </w:tr>
            <w:tr w:rsidR="00A65DD1" w:rsidRPr="00B74FE1" w14:paraId="75EE6289" w14:textId="77777777" w:rsidTr="00B74FE1">
              <w:tc>
                <w:tcPr>
                  <w:tcW w:w="709" w:type="dxa"/>
                </w:tcPr>
                <w:p w14:paraId="26809FED" w14:textId="77777777" w:rsidR="00A65DD1" w:rsidRPr="00B74FE1" w:rsidRDefault="00A65DD1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12220" w:type="dxa"/>
                </w:tcPr>
                <w:p w14:paraId="2F83FF85" w14:textId="77777777" w:rsidR="00137384" w:rsidRPr="00B74FE1" w:rsidRDefault="00137384" w:rsidP="00137384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137384">
                    <w:rPr>
                      <w:rFonts w:ascii="Times New Roman" w:eastAsia="標楷體" w:hAnsi="Times New Roman"/>
                      <w:position w:val="-24"/>
                      <w:szCs w:val="28"/>
                    </w:rPr>
                    <w:object w:dxaOrig="400" w:dyaOrig="680" w14:anchorId="3342B658">
                      <v:shape id="_x0000_i1026" type="#_x0000_t75" style="width:20.25pt;height:33.75pt" o:ole="">
                        <v:imagedata r:id="rId9" o:title=""/>
                      </v:shape>
                      <o:OLEObject Type="Embed" ProgID="Equation.DSMT4" ShapeID="_x0000_i1026" DrawAspect="Content" ObjectID="_1789219202" r:id="rId10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(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邊長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)</w:t>
                  </w:r>
                  <w:r w:rsidRPr="00137384">
                    <w:rPr>
                      <w:rFonts w:ascii="Times New Roman" w:eastAsia="標楷體" w:hAnsi="標楷體" w:hint="eastAsia"/>
                      <w:szCs w:val="28"/>
                      <w:vertAlign w:val="superscript"/>
                    </w:rPr>
                    <w:t>2</w:t>
                  </w:r>
                </w:p>
              </w:tc>
            </w:tr>
            <w:tr w:rsidR="00A85ABF" w:rsidRPr="00B74FE1" w14:paraId="1E3F6BF0" w14:textId="77777777" w:rsidTr="00B74FE1">
              <w:tc>
                <w:tcPr>
                  <w:tcW w:w="709" w:type="dxa"/>
                </w:tcPr>
                <w:p w14:paraId="55471E13" w14:textId="77777777" w:rsidR="00A85ABF" w:rsidRPr="00B74FE1" w:rsidRDefault="00E724A9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5</w:t>
                  </w:r>
                  <w:r w:rsidR="00A85ABF" w:rsidRPr="00B74FE1">
                    <w:rPr>
                      <w:rFonts w:ascii="標楷體" w:eastAsia="標楷體" w:hAnsi="標楷體"/>
                      <w:b/>
                      <w:szCs w:val="28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2459A5EE" w14:textId="77777777" w:rsidR="00A85ABF" w:rsidRPr="00B74FE1" w:rsidRDefault="005C782A" w:rsidP="00B74FE1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底×高</w:t>
                  </w:r>
                </w:p>
              </w:tc>
            </w:tr>
            <w:tr w:rsidR="00A57BE6" w:rsidRPr="00B74FE1" w14:paraId="2F4284C3" w14:textId="77777777" w:rsidTr="00B74FE1">
              <w:tc>
                <w:tcPr>
                  <w:tcW w:w="709" w:type="dxa"/>
                </w:tcPr>
                <w:p w14:paraId="021C8CD0" w14:textId="77777777" w:rsidR="00A57BE6" w:rsidRPr="00B74FE1" w:rsidRDefault="00E724A9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6</w:t>
                  </w:r>
                  <w:r w:rsidR="00A57BE6" w:rsidRPr="00B74FE1">
                    <w:rPr>
                      <w:rFonts w:ascii="標楷體" w:eastAsia="標楷體" w:hAnsi="標楷體"/>
                      <w:b/>
                      <w:szCs w:val="28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1C52CB00" w14:textId="77777777" w:rsidR="00A57BE6" w:rsidRPr="00B74FE1" w:rsidRDefault="005C782A" w:rsidP="00B74FE1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 w:rsidRPr="005C782A">
                    <w:rPr>
                      <w:rFonts w:ascii="Times New Roman" w:eastAsia="標楷體" w:hAnsi="Times New Roman"/>
                      <w:position w:val="-24"/>
                      <w:szCs w:val="28"/>
                    </w:rPr>
                    <w:object w:dxaOrig="1800" w:dyaOrig="620" w14:anchorId="215A2497">
                      <v:shape id="_x0000_i1027" type="#_x0000_t75" style="width:90pt;height:30.75pt" o:ole="">
                        <v:imagedata r:id="rId11" o:title=""/>
                      </v:shape>
                      <o:OLEObject Type="Embed" ProgID="Equation.DSMT4" ShapeID="_x0000_i1027" DrawAspect="Content" ObjectID="_1789219203" r:id="rId12"/>
                    </w:object>
                  </w:r>
                </w:p>
              </w:tc>
            </w:tr>
            <w:tr w:rsidR="004C3AD1" w:rsidRPr="00B74FE1" w14:paraId="21A435E5" w14:textId="77777777" w:rsidTr="00B74FE1">
              <w:tc>
                <w:tcPr>
                  <w:tcW w:w="709" w:type="dxa"/>
                </w:tcPr>
                <w:p w14:paraId="25EBFB71" w14:textId="77777777" w:rsidR="004C3AD1" w:rsidRPr="00B74FE1" w:rsidRDefault="00E724A9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7</w:t>
                  </w:r>
                  <w:r w:rsidR="004C3AD1" w:rsidRPr="00B74FE1">
                    <w:rPr>
                      <w:rFonts w:ascii="標楷體" w:eastAsia="標楷體" w:hAnsi="標楷體"/>
                      <w:b/>
                      <w:szCs w:val="28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6919E648" w14:textId="77777777" w:rsidR="004C3AD1" w:rsidRPr="00B74FE1" w:rsidRDefault="005C782A" w:rsidP="005C782A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 w:rsidRPr="005C782A">
                    <w:rPr>
                      <w:rFonts w:ascii="Times New Roman" w:eastAsia="標楷體" w:hAnsi="標楷體"/>
                      <w:position w:val="-24"/>
                      <w:szCs w:val="28"/>
                    </w:rPr>
                    <w:object w:dxaOrig="540" w:dyaOrig="620" w14:anchorId="1A3A676F">
                      <v:shape id="_x0000_i1028" type="#_x0000_t75" style="width:27pt;height:30.75pt" o:ole="">
                        <v:imagedata r:id="rId13" o:title=""/>
                      </v:shape>
                      <o:OLEObject Type="Embed" ProgID="Equation.DSMT4" ShapeID="_x0000_i1028" DrawAspect="Content" ObjectID="_1789219204" r:id="rId14"/>
                    </w:object>
                  </w:r>
                  <w:r w:rsidRPr="00B74FE1">
                    <w:rPr>
                      <w:rFonts w:ascii="Times New Roman" w:eastAsia="標楷體" w:hAnsi="Times New Roman"/>
                      <w:szCs w:val="28"/>
                    </w:rPr>
                    <w:t xml:space="preserve"> </w:t>
                  </w:r>
                </w:p>
              </w:tc>
            </w:tr>
            <w:tr w:rsidR="00A57BE6" w:rsidRPr="00B74FE1" w14:paraId="1A1EB821" w14:textId="77777777" w:rsidTr="00B74FE1">
              <w:tc>
                <w:tcPr>
                  <w:tcW w:w="709" w:type="dxa"/>
                </w:tcPr>
                <w:p w14:paraId="33B44E96" w14:textId="77777777" w:rsidR="00A57BE6" w:rsidRPr="00B74FE1" w:rsidRDefault="00E724A9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8</w:t>
                  </w:r>
                  <w:r w:rsidR="004C3AD1" w:rsidRPr="00B74FE1">
                    <w:rPr>
                      <w:rFonts w:ascii="標楷體" w:eastAsia="標楷體" w:hAnsi="標楷體"/>
                      <w:b/>
                      <w:szCs w:val="28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27379368" w14:textId="77777777" w:rsidR="00A57BE6" w:rsidRPr="00B74FE1" w:rsidRDefault="005C782A" w:rsidP="005C782A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5C782A">
                    <w:rPr>
                      <w:rFonts w:ascii="Times New Roman" w:eastAsia="標楷體" w:hAnsi="Times New Roman"/>
                      <w:position w:val="-6"/>
                      <w:szCs w:val="28"/>
                    </w:rPr>
                    <w:object w:dxaOrig="220" w:dyaOrig="220" w14:anchorId="4D9ED81A">
                      <v:shape id="_x0000_i1029" type="#_x0000_t75" style="width:11.25pt;height:11.25pt" o:ole="">
                        <v:imagedata r:id="rId15" o:title=""/>
                      </v:shape>
                      <o:OLEObject Type="Embed" ProgID="Equation.DSMT4" ShapeID="_x0000_i1029" DrawAspect="Content" ObjectID="_1789219205" r:id="rId16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(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半徑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)</w:t>
                  </w:r>
                  <w:r w:rsidRPr="00137384">
                    <w:rPr>
                      <w:rFonts w:ascii="Times New Roman" w:eastAsia="標楷體" w:hAnsi="標楷體" w:hint="eastAsia"/>
                      <w:szCs w:val="28"/>
                      <w:vertAlign w:val="superscript"/>
                    </w:rPr>
                    <w:t>2</w:t>
                  </w:r>
                </w:p>
              </w:tc>
            </w:tr>
            <w:tr w:rsidR="00A57BE6" w:rsidRPr="00B74FE1" w14:paraId="0B2D222F" w14:textId="77777777" w:rsidTr="00B74FE1">
              <w:tc>
                <w:tcPr>
                  <w:tcW w:w="709" w:type="dxa"/>
                </w:tcPr>
                <w:p w14:paraId="278A7812" w14:textId="77777777" w:rsidR="00A57BE6" w:rsidRPr="00B74FE1" w:rsidRDefault="00E724A9" w:rsidP="00B74FE1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9</w:t>
                  </w:r>
                  <w:r w:rsidR="004C3AD1" w:rsidRPr="00B74FE1">
                    <w:rPr>
                      <w:rFonts w:ascii="標楷體" w:eastAsia="標楷體" w:hAnsi="標楷體"/>
                      <w:b/>
                      <w:szCs w:val="28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062D1938" w14:textId="77777777" w:rsidR="00A57BE6" w:rsidRPr="00B74FE1" w:rsidRDefault="005C782A" w:rsidP="005C782A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2</w:t>
                  </w:r>
                  <w:r w:rsidRPr="005C782A">
                    <w:rPr>
                      <w:rFonts w:ascii="Times New Roman" w:eastAsia="標楷體" w:hAnsi="Times New Roman"/>
                      <w:position w:val="-6"/>
                      <w:szCs w:val="28"/>
                    </w:rPr>
                    <w:object w:dxaOrig="220" w:dyaOrig="220" w14:anchorId="61D541EC">
                      <v:shape id="_x0000_i1030" type="#_x0000_t75" style="width:11.25pt;height:11.25pt" o:ole="">
                        <v:imagedata r:id="rId15" o:title=""/>
                      </v:shape>
                      <o:OLEObject Type="Embed" ProgID="Equation.DSMT4" ShapeID="_x0000_i1030" DrawAspect="Content" ObjectID="_1789219206" r:id="rId17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>半徑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 xml:space="preserve">    </w:t>
                  </w:r>
                </w:p>
              </w:tc>
            </w:tr>
            <w:tr w:rsidR="005C782A" w:rsidRPr="00B74FE1" w14:paraId="4DD4AEE9" w14:textId="77777777" w:rsidTr="00655883">
              <w:tc>
                <w:tcPr>
                  <w:tcW w:w="709" w:type="dxa"/>
                </w:tcPr>
                <w:p w14:paraId="5D851853" w14:textId="77777777" w:rsidR="005C782A" w:rsidRPr="00B74FE1" w:rsidRDefault="005C782A" w:rsidP="005C782A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10.</w:t>
                  </w:r>
                </w:p>
              </w:tc>
              <w:tc>
                <w:tcPr>
                  <w:tcW w:w="12220" w:type="dxa"/>
                </w:tcPr>
                <w:p w14:paraId="56030B48" w14:textId="77777777" w:rsidR="005C782A" w:rsidRPr="00B74FE1" w:rsidRDefault="005C782A" w:rsidP="005C782A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5C782A">
                    <w:rPr>
                      <w:rFonts w:ascii="Times New Roman" w:eastAsia="標楷體" w:hAnsi="Times New Roman"/>
                      <w:position w:val="-24"/>
                      <w:szCs w:val="28"/>
                    </w:rPr>
                    <w:object w:dxaOrig="560" w:dyaOrig="620" w14:anchorId="4D4EEAD4">
                      <v:shape id="_x0000_i1031" type="#_x0000_t75" style="width:27.75pt;height:30.75pt" o:ole="">
                        <v:imagedata r:id="rId18" o:title=""/>
                      </v:shape>
                      <o:OLEObject Type="Embed" ProgID="Equation.DSMT4" ShapeID="_x0000_i1031" DrawAspect="Content" ObjectID="_1789219207" r:id="rId19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 w:rsidRPr="005C782A">
                    <w:rPr>
                      <w:rFonts w:ascii="Times New Roman" w:eastAsia="標楷體" w:hAnsi="Times New Roman"/>
                      <w:position w:val="-6"/>
                      <w:szCs w:val="28"/>
                    </w:rPr>
                    <w:object w:dxaOrig="220" w:dyaOrig="220" w14:anchorId="679396AA">
                      <v:shape id="_x0000_i1032" type="#_x0000_t75" style="width:11.25pt;height:11.25pt" o:ole="">
                        <v:imagedata r:id="rId15" o:title=""/>
                      </v:shape>
                      <o:OLEObject Type="Embed" ProgID="Equation.DSMT4" ShapeID="_x0000_i1032" DrawAspect="Content" ObjectID="_1789219208" r:id="rId20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r </w:t>
                  </w:r>
                  <w:r w:rsidRPr="00137384">
                    <w:rPr>
                      <w:rFonts w:ascii="Times New Roman" w:eastAsia="標楷體" w:hAnsi="標楷體" w:hint="eastAsia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eastAsia="標楷體" w:hAnsi="標楷體" w:hint="eastAsia"/>
                      <w:szCs w:val="28"/>
                      <w:vertAlign w:val="superscript"/>
                    </w:rPr>
                    <w:t xml:space="preserve">        </w:t>
                  </w:r>
                  <w:r>
                    <w:rPr>
                      <w:rFonts w:ascii="Times New Roman" w:eastAsia="標楷體" w:hAnsi="標楷體" w:hint="eastAsia"/>
                      <w:szCs w:val="28"/>
                    </w:rPr>
                    <w:t xml:space="preserve">(2) </w:t>
                  </w:r>
                  <w:r w:rsidRPr="005C782A">
                    <w:rPr>
                      <w:rFonts w:ascii="Times New Roman" w:eastAsia="標楷體" w:hAnsi="Times New Roman"/>
                      <w:position w:val="-24"/>
                      <w:szCs w:val="28"/>
                    </w:rPr>
                    <w:object w:dxaOrig="560" w:dyaOrig="620" w14:anchorId="2407D4D2">
                      <v:shape id="_x0000_i1033" type="#_x0000_t75" style="width:27.75pt;height:30.75pt" o:ole="">
                        <v:imagedata r:id="rId18" o:title=""/>
                      </v:shape>
                      <o:OLEObject Type="Embed" ProgID="Equation.DSMT4" ShapeID="_x0000_i1033" DrawAspect="Content" ObjectID="_1789219209" r:id="rId21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2</w:t>
                  </w:r>
                  <w:r w:rsidRPr="005C782A">
                    <w:rPr>
                      <w:rFonts w:ascii="Times New Roman" w:eastAsia="標楷體" w:hAnsi="Times New Roman"/>
                      <w:position w:val="-6"/>
                      <w:szCs w:val="28"/>
                    </w:rPr>
                    <w:object w:dxaOrig="220" w:dyaOrig="220" w14:anchorId="5B7C46B1">
                      <v:shape id="_x0000_i1034" type="#_x0000_t75" style="width:11.25pt;height:11.25pt" o:ole="">
                        <v:imagedata r:id="rId15" o:title=""/>
                      </v:shape>
                      <o:OLEObject Type="Embed" ProgID="Equation.DSMT4" ShapeID="_x0000_i1034" DrawAspect="Content" ObjectID="_1789219210" r:id="rId22"/>
                    </w:objec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r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＋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2r</w:t>
                  </w:r>
                </w:p>
              </w:tc>
            </w:tr>
            <w:tr w:rsidR="005C782A" w:rsidRPr="00B74FE1" w14:paraId="533E72D2" w14:textId="77777777" w:rsidTr="00655883">
              <w:tc>
                <w:tcPr>
                  <w:tcW w:w="709" w:type="dxa"/>
                </w:tcPr>
                <w:p w14:paraId="7346EDBE" w14:textId="77777777" w:rsidR="005C782A" w:rsidRPr="00B74FE1" w:rsidRDefault="005C782A" w:rsidP="005C782A">
                  <w:pPr>
                    <w:spacing w:beforeLines="100" w:before="360"/>
                    <w:rPr>
                      <w:rFonts w:ascii="標楷體" w:eastAsia="標楷體" w:hAnsi="標楷體"/>
                      <w:b/>
                      <w:szCs w:val="28"/>
                    </w:rPr>
                  </w:pPr>
                  <w:r w:rsidRPr="00B74FE1">
                    <w:rPr>
                      <w:rFonts w:ascii="標楷體" w:eastAsia="標楷體" w:hAnsi="標楷體"/>
                      <w:b/>
                      <w:szCs w:val="28"/>
                    </w:rPr>
                    <w:t>11.</w:t>
                  </w:r>
                </w:p>
              </w:tc>
              <w:tc>
                <w:tcPr>
                  <w:tcW w:w="12220" w:type="dxa"/>
                </w:tcPr>
                <w:p w14:paraId="031B8EB5" w14:textId="77777777" w:rsidR="005C782A" w:rsidRPr="00B74FE1" w:rsidRDefault="001A03BC" w:rsidP="001A03BC">
                  <w:pPr>
                    <w:numPr>
                      <w:ilvl w:val="0"/>
                      <w:numId w:val="19"/>
                    </w:num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color w:val="000000"/>
                      <w:position w:val="2"/>
                    </w:rPr>
                    <w:t>2</w:t>
                  </w:r>
                  <w:r w:rsidR="005C782A" w:rsidRPr="00B74FE1">
                    <w:rPr>
                      <w:rFonts w:ascii="Times New Roman" w:eastAsia="標楷體" w:hAnsi="Times New Roman"/>
                      <w:i/>
                      <w:color w:val="000000"/>
                      <w:position w:val="2"/>
                    </w:rPr>
                    <w:t>a</w:t>
                  </w:r>
                  <w:r w:rsidR="005C782A">
                    <w:rPr>
                      <w:rFonts w:ascii="Times New Roman" w:eastAsia="標楷體" w:hAnsi="Times New Roman" w:hint="eastAsia"/>
                      <w:szCs w:val="28"/>
                    </w:rPr>
                    <w:t xml:space="preserve">   </w:t>
                  </w:r>
                  <w:r w:rsidR="006D2BB4">
                    <w:rPr>
                      <w:rFonts w:ascii="Times New Roman" w:eastAsia="標楷體" w:hAnsi="Times New Roman" w:hint="eastAsia"/>
                      <w:szCs w:val="28"/>
                    </w:rPr>
                    <w:t xml:space="preserve"> </w:t>
                  </w:r>
                  <w:r w:rsidR="005C782A">
                    <w:rPr>
                      <w:rFonts w:ascii="Times New Roman" w:eastAsia="標楷體" w:hAnsi="Times New Roman" w:hint="eastAsia"/>
                      <w:szCs w:val="28"/>
                    </w:rPr>
                    <w:t xml:space="preserve"> (2) 2</w:t>
                  </w:r>
                  <w:r w:rsidR="005C782A"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 xml:space="preserve">   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(3) 4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</w:p>
              </w:tc>
            </w:tr>
            <w:tr w:rsidR="00F10E52" w:rsidRPr="00B74FE1" w14:paraId="61D6F400" w14:textId="77777777" w:rsidTr="00655883">
              <w:tc>
                <w:tcPr>
                  <w:tcW w:w="709" w:type="dxa"/>
                </w:tcPr>
                <w:p w14:paraId="1DC7BD8E" w14:textId="77777777" w:rsidR="00F10E52" w:rsidRPr="00B74FE1" w:rsidRDefault="00F10E52" w:rsidP="00F10E52">
                  <w:pPr>
                    <w:spacing w:beforeLines="100" w:before="360"/>
                    <w:rPr>
                      <w:rFonts w:ascii="標楷體" w:eastAsia="標楷體" w:hAnsi="標楷體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</w:t>
                  </w:r>
                  <w:r w:rsidRPr="00B74FE1">
                    <w:rPr>
                      <w:rFonts w:ascii="標楷體" w:eastAsia="標楷體" w:hAnsi="標楷體" w:hint="eastAsia"/>
                      <w:b/>
                      <w:noProof/>
                    </w:rPr>
                    <w:t>2</w:t>
                  </w: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12BFC436" w14:textId="77777777" w:rsidR="00F10E52" w:rsidRPr="00B74FE1" w:rsidRDefault="001A03BC" w:rsidP="001A03BC">
                  <w:pPr>
                    <w:spacing w:beforeLines="100" w:before="360"/>
                    <w:rPr>
                      <w:rFonts w:ascii="Times New Roman" w:eastAsia="標楷體" w:hAnsi="Times New Roman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m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：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n</w:t>
                  </w:r>
                </w:p>
              </w:tc>
            </w:tr>
            <w:tr w:rsidR="000832FC" w:rsidRPr="00B74FE1" w14:paraId="2F549910" w14:textId="77777777" w:rsidTr="00655883">
              <w:tc>
                <w:tcPr>
                  <w:tcW w:w="709" w:type="dxa"/>
                </w:tcPr>
                <w:p w14:paraId="0E5BA089" w14:textId="77777777" w:rsidR="000832FC" w:rsidRDefault="000832FC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3</w:t>
                  </w:r>
                </w:p>
              </w:tc>
              <w:tc>
                <w:tcPr>
                  <w:tcW w:w="12220" w:type="dxa"/>
                </w:tcPr>
                <w:p w14:paraId="6C2A56E6" w14:textId="77777777" w:rsidR="000832FC" w:rsidRDefault="000832FC" w:rsidP="000832FC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(1) 3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 xml:space="preserve">  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(2) 6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</w:p>
              </w:tc>
            </w:tr>
            <w:tr w:rsidR="000832FC" w:rsidRPr="00B74FE1" w14:paraId="688E5ABA" w14:textId="77777777" w:rsidTr="00655883">
              <w:tc>
                <w:tcPr>
                  <w:tcW w:w="709" w:type="dxa"/>
                </w:tcPr>
                <w:p w14:paraId="5B80B6AE" w14:textId="77777777" w:rsidR="000832FC" w:rsidRDefault="000832FC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4.</w:t>
                  </w:r>
                </w:p>
              </w:tc>
              <w:tc>
                <w:tcPr>
                  <w:tcW w:w="12220" w:type="dxa"/>
                </w:tcPr>
                <w:p w14:paraId="73ED1011" w14:textId="77777777" w:rsidR="000832FC" w:rsidRPr="000832FC" w:rsidRDefault="000832FC" w:rsidP="000832FC">
                  <w:pPr>
                    <w:spacing w:beforeLines="100" w:before="360"/>
                    <w:rPr>
                      <w:rFonts w:ascii="Times New Roman" w:eastAsia="標楷體" w:hAnsi="Times New Roman" w:hint="eastAsia"/>
                      <w:i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    (2) 3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</w:p>
              </w:tc>
            </w:tr>
            <w:tr w:rsidR="000832FC" w:rsidRPr="00B74FE1" w14:paraId="6ECB56EC" w14:textId="77777777" w:rsidTr="00655883">
              <w:tc>
                <w:tcPr>
                  <w:tcW w:w="709" w:type="dxa"/>
                </w:tcPr>
                <w:p w14:paraId="383B89D5" w14:textId="77777777" w:rsidR="000832FC" w:rsidRDefault="000832FC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5.</w:t>
                  </w:r>
                </w:p>
              </w:tc>
              <w:tc>
                <w:tcPr>
                  <w:tcW w:w="12220" w:type="dxa"/>
                </w:tcPr>
                <w:p w14:paraId="5F23784F" w14:textId="77777777" w:rsidR="000832FC" w:rsidRDefault="000832FC" w:rsidP="000832FC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 xml:space="preserve">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c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＝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b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×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d</w:t>
                  </w:r>
                </w:p>
              </w:tc>
            </w:tr>
            <w:tr w:rsidR="001D156D" w:rsidRPr="00B74FE1" w14:paraId="0BD15CF9" w14:textId="77777777" w:rsidTr="00655883">
              <w:tc>
                <w:tcPr>
                  <w:tcW w:w="709" w:type="dxa"/>
                </w:tcPr>
                <w:p w14:paraId="09D28EFA" w14:textId="77777777" w:rsidR="001D156D" w:rsidRDefault="001D156D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6.</w:t>
                  </w:r>
                </w:p>
              </w:tc>
              <w:tc>
                <w:tcPr>
                  <w:tcW w:w="12220" w:type="dxa"/>
                </w:tcPr>
                <w:p w14:paraId="6DC3CE61" w14:textId="77777777" w:rsidR="001D156D" w:rsidRPr="001D156D" w:rsidRDefault="001D156D" w:rsidP="001D156D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 xml:space="preserve">   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(2) </w:t>
                  </w:r>
                  <w:r w:rsidRPr="005C782A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＋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b</w:t>
                  </w:r>
                </w:p>
              </w:tc>
            </w:tr>
            <w:tr w:rsidR="001D156D" w:rsidRPr="00B74FE1" w14:paraId="09ADDE0D" w14:textId="77777777" w:rsidTr="00655883">
              <w:tc>
                <w:tcPr>
                  <w:tcW w:w="709" w:type="dxa"/>
                </w:tcPr>
                <w:p w14:paraId="79E86823" w14:textId="77777777" w:rsidR="001D156D" w:rsidRDefault="001D156D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7.</w:t>
                  </w:r>
                </w:p>
              </w:tc>
              <w:tc>
                <w:tcPr>
                  <w:tcW w:w="12220" w:type="dxa"/>
                </w:tcPr>
                <w:p w14:paraId="63F002F2" w14:textId="77777777" w:rsidR="001D156D" w:rsidRDefault="001D156D" w:rsidP="001D156D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1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：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1</w:t>
                  </w:r>
                </w:p>
              </w:tc>
            </w:tr>
            <w:tr w:rsidR="001D156D" w:rsidRPr="00B74FE1" w14:paraId="4C3E8B7A" w14:textId="77777777" w:rsidTr="00655883">
              <w:tc>
                <w:tcPr>
                  <w:tcW w:w="709" w:type="dxa"/>
                </w:tcPr>
                <w:p w14:paraId="6E2C4DEB" w14:textId="77777777" w:rsidR="001D156D" w:rsidRDefault="001D156D" w:rsidP="00F10E52">
                  <w:pPr>
                    <w:spacing w:beforeLines="100" w:before="360"/>
                    <w:rPr>
                      <w:rFonts w:ascii="標楷體" w:eastAsia="標楷體" w:hAnsi="標楷體" w:hint="eastAsia"/>
                      <w:b/>
                      <w:noProof/>
                    </w:rPr>
                  </w:pPr>
                  <w:r>
                    <w:rPr>
                      <w:rFonts w:ascii="標楷體" w:eastAsia="標楷體" w:hAnsi="標楷體" w:hint="eastAsia"/>
                      <w:b/>
                      <w:noProof/>
                    </w:rPr>
                    <w:t>18.</w:t>
                  </w:r>
                </w:p>
              </w:tc>
              <w:tc>
                <w:tcPr>
                  <w:tcW w:w="12220" w:type="dxa"/>
                </w:tcPr>
                <w:p w14:paraId="34B62F3A" w14:textId="77777777" w:rsidR="001D156D" w:rsidRDefault="001D156D" w:rsidP="001D156D">
                  <w:pPr>
                    <w:spacing w:beforeLines="100" w:before="36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szCs w:val="28"/>
                    </w:rPr>
                    <w:t>(1) r</w:t>
                  </w:r>
                  <w:r w:rsidRPr="001D156D">
                    <w:rPr>
                      <w:rFonts w:ascii="Times New Roman" w:eastAsia="標楷體" w:hAnsi="Times New Roman" w:hint="eastAsia"/>
                      <w:szCs w:val="28"/>
                      <w:vertAlign w:val="subscript"/>
                    </w:rPr>
                    <w:t>1</w:t>
                  </w:r>
                  <w:r w:rsidRPr="001D156D">
                    <w:rPr>
                      <w:rFonts w:ascii="Times New Roman" w:eastAsia="標楷體" w:hAnsi="Times New Roman" w:hint="eastAsia"/>
                      <w:szCs w:val="28"/>
                      <w:vertAlign w:val="superscript"/>
                    </w:rPr>
                    <w:t>2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：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r</w:t>
                  </w:r>
                  <w:r w:rsidRPr="00B3711C">
                    <w:rPr>
                      <w:rFonts w:ascii="Times New Roman" w:eastAsia="標楷體" w:hAnsi="Times New Roman" w:hint="eastAsia"/>
                      <w:szCs w:val="28"/>
                      <w:vertAlign w:val="subscript"/>
                    </w:rPr>
                    <w:t>2</w:t>
                  </w:r>
                  <w:r w:rsidRPr="00B3711C">
                    <w:rPr>
                      <w:rFonts w:ascii="Times New Roman" w:eastAsia="標楷體" w:hAnsi="Times New Roman" w:hint="eastAsia"/>
                      <w:szCs w:val="28"/>
                      <w:vertAlign w:val="superscript"/>
                    </w:rPr>
                    <w:t xml:space="preserve">2 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 xml:space="preserve">    (2) r</w:t>
                  </w:r>
                  <w:r w:rsidRPr="00B3711C">
                    <w:rPr>
                      <w:rFonts w:ascii="Times New Roman" w:eastAsia="標楷體" w:hAnsi="Times New Roman" w:hint="eastAsia"/>
                      <w:szCs w:val="28"/>
                      <w:vertAlign w:val="subscript"/>
                    </w:rPr>
                    <w:t>1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：</w:t>
                  </w:r>
                  <w:r>
                    <w:rPr>
                      <w:rFonts w:ascii="Times New Roman" w:eastAsia="標楷體" w:hAnsi="Times New Roman" w:hint="eastAsia"/>
                      <w:szCs w:val="28"/>
                    </w:rPr>
                    <w:t>r</w:t>
                  </w:r>
                  <w:r w:rsidRPr="00B3711C">
                    <w:rPr>
                      <w:rFonts w:ascii="Times New Roman" w:eastAsia="標楷體" w:hAnsi="Times New Roman" w:hint="eastAsia"/>
                      <w:szCs w:val="28"/>
                      <w:vertAlign w:val="subscript"/>
                    </w:rPr>
                    <w:t>2</w:t>
                  </w:r>
                </w:p>
              </w:tc>
            </w:tr>
          </w:tbl>
          <w:p w14:paraId="1679A522" w14:textId="77777777" w:rsidR="00013121" w:rsidRPr="00707BC8" w:rsidRDefault="00013121" w:rsidP="000C42B0">
            <w:pPr>
              <w:spacing w:beforeLines="50" w:before="180" w:afterLines="50" w:after="180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</w:tr>
    </w:tbl>
    <w:p w14:paraId="267A4746" w14:textId="77777777" w:rsidR="00BB4E7F" w:rsidRPr="00132BC8" w:rsidRDefault="00BB4E7F" w:rsidP="00D42B6A">
      <w:pPr>
        <w:rPr>
          <w:rFonts w:ascii="標楷體" w:eastAsia="標楷體" w:hAnsi="標楷體" w:hint="eastAsia"/>
          <w:sz w:val="28"/>
          <w:szCs w:val="28"/>
        </w:rPr>
      </w:pPr>
    </w:p>
    <w:sectPr w:rsidR="00BB4E7F" w:rsidRPr="00132BC8" w:rsidSect="00013121">
      <w:footerReference w:type="even" r:id="rId23"/>
      <w:footerReference w:type="default" r:id="rId24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455D823" w14:textId="77777777" w:rsidR="001C4442" w:rsidRDefault="001C4442" w:rsidP="00013121">
      <w:r>
        <w:separator/>
      </w:r>
    </w:p>
  </w:endnote>
  <w:endnote w:type="continuationSeparator" w:id="0">
    <w:p w14:paraId="4F9F2F35" w14:textId="77777777" w:rsidR="001C4442" w:rsidRDefault="001C4442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83D7711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90D93FB" w14:textId="77777777" w:rsidR="00013121" w:rsidRDefault="0001312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87F40A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1A03BC">
      <w:rPr>
        <w:rStyle w:val="a7"/>
        <w:noProof/>
      </w:rPr>
      <w:t>1</w:t>
    </w:r>
    <w:r>
      <w:rPr>
        <w:rStyle w:val="a7"/>
      </w:rPr>
      <w:fldChar w:fldCharType="end"/>
    </w:r>
  </w:p>
  <w:p w14:paraId="51A9FD65" w14:textId="77777777" w:rsidR="00013121" w:rsidRPr="00132BC8" w:rsidRDefault="00013121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6DE24FA" w14:textId="77777777" w:rsidR="001C4442" w:rsidRDefault="001C4442" w:rsidP="00013121">
      <w:r>
        <w:separator/>
      </w:r>
    </w:p>
  </w:footnote>
  <w:footnote w:type="continuationSeparator" w:id="0">
    <w:p w14:paraId="08AF9203" w14:textId="77777777" w:rsidR="001C4442" w:rsidRDefault="001C4442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3B3534"/>
    <w:multiLevelType w:val="hybridMultilevel"/>
    <w:tmpl w:val="E40EA9C8"/>
    <w:lvl w:ilvl="0" w:tplc="E22A06EA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BD205E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17E4769"/>
    <w:multiLevelType w:val="hybridMultilevel"/>
    <w:tmpl w:val="8752B3B6"/>
    <w:lvl w:ilvl="0" w:tplc="DE1C80C8">
      <w:start w:val="1"/>
      <w:numFmt w:val="decimal"/>
      <w:lvlText w:val="(%1)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EB657B8"/>
    <w:multiLevelType w:val="hybridMultilevel"/>
    <w:tmpl w:val="F604A65C"/>
    <w:lvl w:ilvl="0" w:tplc="5C9A137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E63D80"/>
    <w:multiLevelType w:val="hybridMultilevel"/>
    <w:tmpl w:val="156C180C"/>
    <w:lvl w:ilvl="0" w:tplc="F238D5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AD86D6B"/>
    <w:multiLevelType w:val="hybridMultilevel"/>
    <w:tmpl w:val="EE9A31F2"/>
    <w:lvl w:ilvl="0" w:tplc="82D0E92C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8" w15:restartNumberingAfterBreak="0">
    <w:nsid w:val="2EEB1BB4"/>
    <w:multiLevelType w:val="hybridMultilevel"/>
    <w:tmpl w:val="BB5C6458"/>
    <w:lvl w:ilvl="0" w:tplc="84BEFDA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10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AF6337A"/>
    <w:multiLevelType w:val="hybridMultilevel"/>
    <w:tmpl w:val="E6C49040"/>
    <w:lvl w:ilvl="0" w:tplc="5592559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69A56B7"/>
    <w:multiLevelType w:val="hybridMultilevel"/>
    <w:tmpl w:val="3D52DE12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37B63E9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7BE5815"/>
    <w:multiLevelType w:val="hybridMultilevel"/>
    <w:tmpl w:val="C284C7B4"/>
    <w:lvl w:ilvl="0" w:tplc="3580E9B0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8514B6E"/>
    <w:multiLevelType w:val="hybridMultilevel"/>
    <w:tmpl w:val="33244590"/>
    <w:lvl w:ilvl="0" w:tplc="D70CA77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BDD5BA5"/>
    <w:multiLevelType w:val="hybridMultilevel"/>
    <w:tmpl w:val="CB145094"/>
    <w:lvl w:ilvl="0" w:tplc="8FC27AF6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BE8761B"/>
    <w:multiLevelType w:val="hybridMultilevel"/>
    <w:tmpl w:val="7DD6E998"/>
    <w:lvl w:ilvl="0" w:tplc="5A0CD87E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F7949F6"/>
    <w:multiLevelType w:val="hybridMultilevel"/>
    <w:tmpl w:val="39643B0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7460584E"/>
    <w:multiLevelType w:val="hybridMultilevel"/>
    <w:tmpl w:val="C30C1DD6"/>
    <w:lvl w:ilvl="0" w:tplc="75BA0382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768A6FEF"/>
    <w:multiLevelType w:val="hybridMultilevel"/>
    <w:tmpl w:val="039CC40C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7CD13701"/>
    <w:multiLevelType w:val="hybridMultilevel"/>
    <w:tmpl w:val="512C838C"/>
    <w:lvl w:ilvl="0" w:tplc="DD4AE0C4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166018191">
    <w:abstractNumId w:val="18"/>
  </w:num>
  <w:num w:numId="2" w16cid:durableId="72317420">
    <w:abstractNumId w:val="14"/>
  </w:num>
  <w:num w:numId="3" w16cid:durableId="370767169">
    <w:abstractNumId w:val="11"/>
  </w:num>
  <w:num w:numId="4" w16cid:durableId="422846394">
    <w:abstractNumId w:val="9"/>
  </w:num>
  <w:num w:numId="5" w16cid:durableId="1705400086">
    <w:abstractNumId w:val="10"/>
  </w:num>
  <w:num w:numId="6" w16cid:durableId="704407100">
    <w:abstractNumId w:val="4"/>
  </w:num>
  <w:num w:numId="7" w16cid:durableId="1377268945">
    <w:abstractNumId w:val="13"/>
  </w:num>
  <w:num w:numId="8" w16cid:durableId="1344357249">
    <w:abstractNumId w:val="0"/>
  </w:num>
  <w:num w:numId="9" w16cid:durableId="1570001839">
    <w:abstractNumId w:val="22"/>
  </w:num>
  <w:num w:numId="10" w16cid:durableId="602034060">
    <w:abstractNumId w:val="24"/>
  </w:num>
  <w:num w:numId="11" w16cid:durableId="20209646">
    <w:abstractNumId w:val="17"/>
  </w:num>
  <w:num w:numId="12" w16cid:durableId="1934122782">
    <w:abstractNumId w:val="7"/>
  </w:num>
  <w:num w:numId="13" w16cid:durableId="1334724618">
    <w:abstractNumId w:val="16"/>
  </w:num>
  <w:num w:numId="14" w16cid:durableId="1811088757">
    <w:abstractNumId w:val="23"/>
  </w:num>
  <w:num w:numId="15" w16cid:durableId="102582567">
    <w:abstractNumId w:val="21"/>
  </w:num>
  <w:num w:numId="16" w16cid:durableId="502547794">
    <w:abstractNumId w:val="1"/>
  </w:num>
  <w:num w:numId="17" w16cid:durableId="472992996">
    <w:abstractNumId w:val="6"/>
  </w:num>
  <w:num w:numId="18" w16cid:durableId="2105105485">
    <w:abstractNumId w:val="25"/>
  </w:num>
  <w:num w:numId="19" w16cid:durableId="1243948934">
    <w:abstractNumId w:val="5"/>
  </w:num>
  <w:num w:numId="20" w16cid:durableId="1835684752">
    <w:abstractNumId w:val="20"/>
  </w:num>
  <w:num w:numId="21" w16cid:durableId="1888179922">
    <w:abstractNumId w:val="15"/>
  </w:num>
  <w:num w:numId="22" w16cid:durableId="185949856">
    <w:abstractNumId w:val="19"/>
  </w:num>
  <w:num w:numId="23" w16cid:durableId="1673489907">
    <w:abstractNumId w:val="2"/>
  </w:num>
  <w:num w:numId="24" w16cid:durableId="1122042983">
    <w:abstractNumId w:val="12"/>
  </w:num>
  <w:num w:numId="25" w16cid:durableId="600375781">
    <w:abstractNumId w:val="3"/>
  </w:num>
  <w:num w:numId="26" w16cid:durableId="15812102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057B"/>
    <w:rsid w:val="00013121"/>
    <w:rsid w:val="000226A5"/>
    <w:rsid w:val="00031209"/>
    <w:rsid w:val="000336DD"/>
    <w:rsid w:val="00037DF6"/>
    <w:rsid w:val="000423D8"/>
    <w:rsid w:val="00045DF6"/>
    <w:rsid w:val="0006105C"/>
    <w:rsid w:val="00080203"/>
    <w:rsid w:val="0008040C"/>
    <w:rsid w:val="000832FC"/>
    <w:rsid w:val="0008547D"/>
    <w:rsid w:val="000A4AC5"/>
    <w:rsid w:val="000A5D74"/>
    <w:rsid w:val="000A6367"/>
    <w:rsid w:val="000B1121"/>
    <w:rsid w:val="000B4DAC"/>
    <w:rsid w:val="000C42B0"/>
    <w:rsid w:val="000E145C"/>
    <w:rsid w:val="000E2D40"/>
    <w:rsid w:val="000F3217"/>
    <w:rsid w:val="00104979"/>
    <w:rsid w:val="00132BC8"/>
    <w:rsid w:val="00134DBF"/>
    <w:rsid w:val="00137384"/>
    <w:rsid w:val="00145850"/>
    <w:rsid w:val="00145A9A"/>
    <w:rsid w:val="00150D0C"/>
    <w:rsid w:val="001564D5"/>
    <w:rsid w:val="00170EC5"/>
    <w:rsid w:val="001733C0"/>
    <w:rsid w:val="001909E9"/>
    <w:rsid w:val="00194CA8"/>
    <w:rsid w:val="0019606E"/>
    <w:rsid w:val="001A03BC"/>
    <w:rsid w:val="001B213F"/>
    <w:rsid w:val="001C4442"/>
    <w:rsid w:val="001D156D"/>
    <w:rsid w:val="001E396D"/>
    <w:rsid w:val="001F2054"/>
    <w:rsid w:val="001F4513"/>
    <w:rsid w:val="001F5040"/>
    <w:rsid w:val="002129EF"/>
    <w:rsid w:val="002132CE"/>
    <w:rsid w:val="0022207B"/>
    <w:rsid w:val="00224F8A"/>
    <w:rsid w:val="00250FA8"/>
    <w:rsid w:val="00254EE8"/>
    <w:rsid w:val="002563A5"/>
    <w:rsid w:val="00257565"/>
    <w:rsid w:val="002957C5"/>
    <w:rsid w:val="002A1741"/>
    <w:rsid w:val="002A7844"/>
    <w:rsid w:val="002C4EA0"/>
    <w:rsid w:val="002C5E8E"/>
    <w:rsid w:val="002C6F74"/>
    <w:rsid w:val="002F46C6"/>
    <w:rsid w:val="00331233"/>
    <w:rsid w:val="0033128C"/>
    <w:rsid w:val="003326D8"/>
    <w:rsid w:val="00337759"/>
    <w:rsid w:val="00340535"/>
    <w:rsid w:val="003465AA"/>
    <w:rsid w:val="00357182"/>
    <w:rsid w:val="00357DD4"/>
    <w:rsid w:val="00362264"/>
    <w:rsid w:val="00376B2F"/>
    <w:rsid w:val="0038175E"/>
    <w:rsid w:val="0038675B"/>
    <w:rsid w:val="003961F8"/>
    <w:rsid w:val="003B30B6"/>
    <w:rsid w:val="003D7984"/>
    <w:rsid w:val="004040E5"/>
    <w:rsid w:val="00406FE2"/>
    <w:rsid w:val="00424B56"/>
    <w:rsid w:val="0042725D"/>
    <w:rsid w:val="00442BF4"/>
    <w:rsid w:val="00444779"/>
    <w:rsid w:val="004652C1"/>
    <w:rsid w:val="00472226"/>
    <w:rsid w:val="00474794"/>
    <w:rsid w:val="004C3AD1"/>
    <w:rsid w:val="004C7C9F"/>
    <w:rsid w:val="004D72AB"/>
    <w:rsid w:val="004F1FD5"/>
    <w:rsid w:val="004F732E"/>
    <w:rsid w:val="00524BD4"/>
    <w:rsid w:val="0053490D"/>
    <w:rsid w:val="00541B36"/>
    <w:rsid w:val="00543D00"/>
    <w:rsid w:val="00551ACA"/>
    <w:rsid w:val="00552270"/>
    <w:rsid w:val="00557CC4"/>
    <w:rsid w:val="0056634F"/>
    <w:rsid w:val="005A0F0C"/>
    <w:rsid w:val="005A4D15"/>
    <w:rsid w:val="005C08D7"/>
    <w:rsid w:val="005C782A"/>
    <w:rsid w:val="005E20E2"/>
    <w:rsid w:val="005E4D5A"/>
    <w:rsid w:val="006055AC"/>
    <w:rsid w:val="0060794D"/>
    <w:rsid w:val="006321E1"/>
    <w:rsid w:val="00634F3A"/>
    <w:rsid w:val="006417FB"/>
    <w:rsid w:val="006443B0"/>
    <w:rsid w:val="0065462E"/>
    <w:rsid w:val="00655883"/>
    <w:rsid w:val="00667F4E"/>
    <w:rsid w:val="00687415"/>
    <w:rsid w:val="0069025F"/>
    <w:rsid w:val="00697605"/>
    <w:rsid w:val="006A2CEB"/>
    <w:rsid w:val="006B5158"/>
    <w:rsid w:val="006D2112"/>
    <w:rsid w:val="006D2BB4"/>
    <w:rsid w:val="006D7002"/>
    <w:rsid w:val="006F0696"/>
    <w:rsid w:val="006F3258"/>
    <w:rsid w:val="006F6923"/>
    <w:rsid w:val="00700002"/>
    <w:rsid w:val="00703B5B"/>
    <w:rsid w:val="00707BC8"/>
    <w:rsid w:val="00723ECE"/>
    <w:rsid w:val="00741450"/>
    <w:rsid w:val="00755829"/>
    <w:rsid w:val="0077246C"/>
    <w:rsid w:val="00777944"/>
    <w:rsid w:val="00780F7F"/>
    <w:rsid w:val="007817BF"/>
    <w:rsid w:val="00797408"/>
    <w:rsid w:val="007B6013"/>
    <w:rsid w:val="007E1B35"/>
    <w:rsid w:val="007F1AFF"/>
    <w:rsid w:val="0080696C"/>
    <w:rsid w:val="0082782A"/>
    <w:rsid w:val="00833759"/>
    <w:rsid w:val="00841D8F"/>
    <w:rsid w:val="008443E1"/>
    <w:rsid w:val="0087556A"/>
    <w:rsid w:val="00876027"/>
    <w:rsid w:val="00876F3F"/>
    <w:rsid w:val="00877D95"/>
    <w:rsid w:val="008A4E09"/>
    <w:rsid w:val="008C412B"/>
    <w:rsid w:val="008D2744"/>
    <w:rsid w:val="008D39ED"/>
    <w:rsid w:val="008D4F5A"/>
    <w:rsid w:val="008E18B0"/>
    <w:rsid w:val="008E7602"/>
    <w:rsid w:val="008F2D9F"/>
    <w:rsid w:val="008F7970"/>
    <w:rsid w:val="009052C0"/>
    <w:rsid w:val="009131AF"/>
    <w:rsid w:val="00914996"/>
    <w:rsid w:val="009149FB"/>
    <w:rsid w:val="009177E4"/>
    <w:rsid w:val="00931BAC"/>
    <w:rsid w:val="009455A0"/>
    <w:rsid w:val="00945BEF"/>
    <w:rsid w:val="009537BC"/>
    <w:rsid w:val="00972B30"/>
    <w:rsid w:val="009A1034"/>
    <w:rsid w:val="009B224C"/>
    <w:rsid w:val="009D3630"/>
    <w:rsid w:val="009E6EC1"/>
    <w:rsid w:val="009F7AC8"/>
    <w:rsid w:val="00A20EA3"/>
    <w:rsid w:val="00A23233"/>
    <w:rsid w:val="00A35249"/>
    <w:rsid w:val="00A52252"/>
    <w:rsid w:val="00A5458C"/>
    <w:rsid w:val="00A57BE6"/>
    <w:rsid w:val="00A65DD1"/>
    <w:rsid w:val="00A71C2D"/>
    <w:rsid w:val="00A74CE2"/>
    <w:rsid w:val="00A77C87"/>
    <w:rsid w:val="00A85ABF"/>
    <w:rsid w:val="00A91089"/>
    <w:rsid w:val="00AA2EA2"/>
    <w:rsid w:val="00AC5B19"/>
    <w:rsid w:val="00AD0D38"/>
    <w:rsid w:val="00B013B9"/>
    <w:rsid w:val="00B01D8A"/>
    <w:rsid w:val="00B24047"/>
    <w:rsid w:val="00B26836"/>
    <w:rsid w:val="00B345E5"/>
    <w:rsid w:val="00B3711C"/>
    <w:rsid w:val="00B74FE1"/>
    <w:rsid w:val="00B81CD5"/>
    <w:rsid w:val="00B917D8"/>
    <w:rsid w:val="00B9541C"/>
    <w:rsid w:val="00B96682"/>
    <w:rsid w:val="00BB4E7F"/>
    <w:rsid w:val="00BC242E"/>
    <w:rsid w:val="00BE2070"/>
    <w:rsid w:val="00C030CB"/>
    <w:rsid w:val="00C04B24"/>
    <w:rsid w:val="00C17159"/>
    <w:rsid w:val="00C172C1"/>
    <w:rsid w:val="00C36610"/>
    <w:rsid w:val="00C42EF9"/>
    <w:rsid w:val="00C53922"/>
    <w:rsid w:val="00C63861"/>
    <w:rsid w:val="00C65443"/>
    <w:rsid w:val="00C742EC"/>
    <w:rsid w:val="00C804AB"/>
    <w:rsid w:val="00C87AB2"/>
    <w:rsid w:val="00C96B0C"/>
    <w:rsid w:val="00CC148B"/>
    <w:rsid w:val="00CC345E"/>
    <w:rsid w:val="00CE3650"/>
    <w:rsid w:val="00D0058B"/>
    <w:rsid w:val="00D16931"/>
    <w:rsid w:val="00D21B6A"/>
    <w:rsid w:val="00D234C7"/>
    <w:rsid w:val="00D2795B"/>
    <w:rsid w:val="00D352B4"/>
    <w:rsid w:val="00D42B6A"/>
    <w:rsid w:val="00D56AC4"/>
    <w:rsid w:val="00D63756"/>
    <w:rsid w:val="00D73A11"/>
    <w:rsid w:val="00D81534"/>
    <w:rsid w:val="00D9071C"/>
    <w:rsid w:val="00D92F1E"/>
    <w:rsid w:val="00DA4C12"/>
    <w:rsid w:val="00DA7457"/>
    <w:rsid w:val="00DC7EE0"/>
    <w:rsid w:val="00DE098C"/>
    <w:rsid w:val="00DE0A23"/>
    <w:rsid w:val="00E156EF"/>
    <w:rsid w:val="00E1670E"/>
    <w:rsid w:val="00E3229C"/>
    <w:rsid w:val="00E35A11"/>
    <w:rsid w:val="00E3628E"/>
    <w:rsid w:val="00E40475"/>
    <w:rsid w:val="00E4357F"/>
    <w:rsid w:val="00E437DA"/>
    <w:rsid w:val="00E45296"/>
    <w:rsid w:val="00E65DC0"/>
    <w:rsid w:val="00E724A9"/>
    <w:rsid w:val="00E728E2"/>
    <w:rsid w:val="00EC24DC"/>
    <w:rsid w:val="00EF6E24"/>
    <w:rsid w:val="00F01464"/>
    <w:rsid w:val="00F066AF"/>
    <w:rsid w:val="00F10E52"/>
    <w:rsid w:val="00F12B98"/>
    <w:rsid w:val="00F31B1C"/>
    <w:rsid w:val="00F5477B"/>
    <w:rsid w:val="00F60FD2"/>
    <w:rsid w:val="00F7463F"/>
    <w:rsid w:val="00F7527F"/>
    <w:rsid w:val="00F8226D"/>
    <w:rsid w:val="00F85F5C"/>
    <w:rsid w:val="00F87094"/>
    <w:rsid w:val="00F945E0"/>
    <w:rsid w:val="00FB6F8D"/>
    <w:rsid w:val="00FB7711"/>
    <w:rsid w:val="00FC72C8"/>
    <w:rsid w:val="00FC7489"/>
    <w:rsid w:val="00FD5E5A"/>
    <w:rsid w:val="00FE7D19"/>
    <w:rsid w:val="00FF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5BE2EDC"/>
  <w15:chartTrackingRefBased/>
  <w15:docId w15:val="{349AB728-7A9A-4512-95E4-1121BC3DA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styleId="2">
    <w:name w:val="toc 2"/>
    <w:basedOn w:val="a"/>
    <w:next w:val="a"/>
    <w:autoRedefine/>
    <w:uiPriority w:val="39"/>
    <w:rsid w:val="005E4D5A"/>
    <w:pPr>
      <w:ind w:leftChars="200" w:left="480"/>
    </w:pPr>
    <w:rPr>
      <w:rFonts w:ascii="Times New Roman" w:hAnsi="Times New Roman"/>
      <w:szCs w:val="24"/>
    </w:rPr>
  </w:style>
  <w:style w:type="character" w:customStyle="1" w:styleId="apple-style-span">
    <w:name w:val="apple-style-span"/>
    <w:basedOn w:val="a0"/>
    <w:rsid w:val="005E4D5A"/>
  </w:style>
  <w:style w:type="table" w:styleId="aa">
    <w:name w:val="Table Grid"/>
    <w:basedOn w:val="a1"/>
    <w:uiPriority w:val="59"/>
    <w:rsid w:val="000A4A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582</Characters>
  <Application>Microsoft Office Word</Application>
  <DocSecurity>0</DocSecurity>
  <Lines>4</Lines>
  <Paragraphs>1</Paragraphs>
  <ScaleCrop>false</ScaleCrop>
  <Company>BOYO</Company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1-09T08:17:00Z</cp:lastPrinted>
  <dcterms:created xsi:type="dcterms:W3CDTF">2024-09-30T08:34:00Z</dcterms:created>
  <dcterms:modified xsi:type="dcterms:W3CDTF">2024-09-30T08:34:00Z</dcterms:modified>
</cp:coreProperties>
</file>